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"/>
  </p:notesMasterIdLst>
  <p:handoutMasterIdLst>
    <p:handoutMasterId r:id="rId6"/>
  </p:handoutMasterIdLst>
  <p:sldIdLst>
    <p:sldId id="272" r:id="rId2"/>
    <p:sldId id="274" r:id="rId3"/>
    <p:sldId id="276" r:id="rId4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76797"/>
    <a:srgbClr val="0A50C2"/>
    <a:srgbClr val="5A92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66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handoutMaster" Target="handoutMasters/handoutMaster1.xml"/><Relationship Id="rId5" Type="http://schemas.openxmlformats.org/officeDocument/2006/relationships/notesMaster" Target="notesMasters/notesMaster1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r">
              <a:defRPr sz="1200"/>
            </a:lvl1pPr>
          </a:lstStyle>
          <a:p>
            <a:fld id="{98DAE91A-F90A-43FB-A228-D421B11EE7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8602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6612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2" tIns="46151" rIns="92302" bIns="4615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1"/>
            <a:ext cx="5486400" cy="4183380"/>
          </a:xfrm>
          <a:prstGeom prst="rect">
            <a:avLst/>
          </a:prstGeom>
        </p:spPr>
        <p:txBody>
          <a:bodyPr vert="horz" lIns="92302" tIns="46151" rIns="92302" bIns="46151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2302" tIns="46151" rIns="92302" bIns="46151" rtlCol="0" anchor="b"/>
          <a:lstStyle>
            <a:lvl1pPr algn="r">
              <a:defRPr sz="1200"/>
            </a:lvl1pPr>
          </a:lstStyle>
          <a:p>
            <a:fld id="{1AB10860-0700-4C13-9D34-728C005124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9643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0070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063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B10860-0700-4C13-9D34-728C0051246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06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5396" y="2382510"/>
            <a:ext cx="7622804" cy="1470025"/>
          </a:xfrm>
        </p:spPr>
        <p:txBody>
          <a:bodyPr>
            <a:normAutofit/>
          </a:bodyPr>
          <a:lstStyle>
            <a:lvl1pPr algn="r">
              <a:defRPr sz="3600" b="1">
                <a:latin typeface="Arial" pitchFamily="34" charset="0"/>
                <a:ea typeface="Tahoma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947785"/>
            <a:ext cx="7620000" cy="2438400"/>
          </a:xfrm>
        </p:spPr>
        <p:txBody>
          <a:bodyPr/>
          <a:lstStyle>
            <a:lvl1pPr marL="0" indent="0" algn="l">
              <a:buNone/>
              <a:defRPr>
                <a:solidFill>
                  <a:schemeClr val="accent1"/>
                </a:solidFill>
                <a:effectLst/>
                <a:latin typeface="Arial" pitchFamily="34" charset="0"/>
                <a:ea typeface="Tahoma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678246" y="2375316"/>
            <a:ext cx="157150" cy="157247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 userDrawn="1"/>
        </p:nvCxnSpPr>
        <p:spPr>
          <a:xfrm>
            <a:off x="681050" y="2382510"/>
            <a:ext cx="7777150" cy="0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 userDrawn="1"/>
        </p:nvSpPr>
        <p:spPr>
          <a:xfrm>
            <a:off x="8305800" y="3947785"/>
            <a:ext cx="152400" cy="2421651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 userDrawn="1"/>
        </p:nvCxnSpPr>
        <p:spPr>
          <a:xfrm flipV="1">
            <a:off x="681050" y="6369436"/>
            <a:ext cx="7777150" cy="1657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 userDrawn="1"/>
        </p:nvSpPr>
        <p:spPr>
          <a:xfrm>
            <a:off x="681050" y="3871585"/>
            <a:ext cx="7777150" cy="7620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678246" y="1236542"/>
            <a:ext cx="6236459" cy="1138773"/>
          </a:xfrm>
          <a:prstGeom prst="rect">
            <a:avLst/>
          </a:prstGeom>
          <a:solidFill>
            <a:srgbClr val="076797"/>
          </a:solidFill>
          <a:ln>
            <a:solidFill>
              <a:srgbClr val="07679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0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Department </a:t>
            </a:r>
            <a:r>
              <a:rPr lang="en-US" sz="1400" b="0" i="0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f</a:t>
            </a:r>
            <a:r>
              <a:rPr lang="en-US" sz="1800" b="0" i="0" dirty="0">
                <a:solidFill>
                  <a:schemeClr val="tx2">
                    <a:lumMod val="40000"/>
                    <a:lumOff val="6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 Mechanical Engineering</a:t>
            </a:r>
          </a:p>
          <a:p>
            <a:pPr algn="ctr"/>
            <a:r>
              <a:rPr lang="en-US" sz="2400" b="1" i="0" dirty="0">
                <a:solidFill>
                  <a:schemeClr val="accent1"/>
                </a:solidFill>
                <a:effectLst>
                  <a:outerShdw blurRad="50800" dist="38100" dir="2700000" algn="tl" rotWithShape="0">
                    <a:schemeClr val="accent3">
                      <a:lumMod val="40000"/>
                      <a:lumOff val="60000"/>
                      <a:alpha val="40000"/>
                    </a:scheme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ME 322 – Mechanical Engineering Thermodynamics</a:t>
            </a:r>
            <a:endParaRPr lang="en-US" sz="2400" b="1" dirty="0">
              <a:solidFill>
                <a:schemeClr val="accent1"/>
              </a:solidFill>
              <a:effectLst>
                <a:outerShdw blurRad="50800" dist="38100" dir="2700000" algn="tl" rotWithShape="0">
                  <a:schemeClr val="accent3">
                    <a:lumMod val="40000"/>
                    <a:lumOff val="60000"/>
                    <a:alpha val="40000"/>
                  </a:schemeClr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pic>
        <p:nvPicPr>
          <p:cNvPr id="9218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46" y="241385"/>
            <a:ext cx="4008735" cy="925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9" name="Picture 3" descr="G:\STEVE_HP7E\My Documents\My Pictures\Official UI Art\04UI_Seal-Black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202980"/>
            <a:ext cx="1814397" cy="18143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B7E150-72F3-44C5-96E5-C72CE1B25613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457200" y="11049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304800" y="190500"/>
            <a:ext cx="152400" cy="914400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9975A4-B7E8-425F-BB24-BD800D4E6C4A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86295"/>
            <a:ext cx="8382000" cy="5162105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15" y="6405110"/>
            <a:ext cx="773565" cy="365125"/>
          </a:xfrm>
        </p:spPr>
        <p:txBody>
          <a:bodyPr/>
          <a:lstStyle>
            <a:lvl1pPr algn="ctr">
              <a:defRPr i="0">
                <a:latin typeface="Arial" pitchFamily="34" charset="0"/>
                <a:cs typeface="Arial" pitchFamily="34" charset="0"/>
              </a:defRPr>
            </a:lvl1pPr>
          </a:lstStyle>
          <a:p>
            <a:pPr algn="l"/>
            <a:fld id="{16890861-4B16-40B9-9EE8-90F7D404DB3D}" type="slidenum">
              <a:rPr lang="en-US" smtClean="0"/>
              <a:pPr algn="l"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304800" y="1046303"/>
            <a:ext cx="8382000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 userDrawn="1"/>
        </p:nvCxnSpPr>
        <p:spPr>
          <a:xfrm>
            <a:off x="304800" y="6288088"/>
            <a:ext cx="8382000" cy="0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304800" y="190501"/>
            <a:ext cx="152400" cy="85739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868362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304800" y="1046303"/>
            <a:ext cx="8382000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 userDrawn="1"/>
        </p:nvSpPr>
        <p:spPr>
          <a:xfrm>
            <a:off x="304800" y="190501"/>
            <a:ext cx="152400" cy="857390"/>
          </a:xfrm>
          <a:prstGeom prst="rect">
            <a:avLst/>
          </a:prstGeom>
          <a:solidFill>
            <a:srgbClr val="076797"/>
          </a:solidFill>
          <a:ln w="9525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615" y="6405110"/>
            <a:ext cx="773565" cy="365125"/>
          </a:xfrm>
        </p:spPr>
        <p:txBody>
          <a:bodyPr/>
          <a:lstStyle>
            <a:lvl1pPr algn="ctr">
              <a:defRPr i="0">
                <a:latin typeface="Arial" pitchFamily="34" charset="0"/>
                <a:cs typeface="Arial" pitchFamily="34" charset="0"/>
              </a:defRPr>
            </a:lvl1pPr>
          </a:lstStyle>
          <a:p>
            <a:pPr algn="l"/>
            <a:fld id="{16890861-4B16-40B9-9EE8-90F7D404DB3D}" type="slidenum">
              <a:rPr lang="en-US" smtClean="0"/>
              <a:pPr algn="l"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304800" y="6288088"/>
            <a:ext cx="8382000" cy="0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Book Antiqu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  <a:latin typeface="Book Antiqua" pitchFamily="18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C856D-A7D5-4A83-86A1-E405EB9F6480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81100"/>
            <a:ext cx="4038600" cy="50673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81100"/>
            <a:ext cx="4038600" cy="5067300"/>
          </a:xfrm>
        </p:spPr>
        <p:txBody>
          <a:bodyPr/>
          <a:lstStyle>
            <a:lvl1pPr>
              <a:defRPr sz="2800">
                <a:latin typeface="Arial" pitchFamily="34" charset="0"/>
                <a:cs typeface="Arial" pitchFamily="34" charset="0"/>
              </a:defRPr>
            </a:lvl1pPr>
            <a:lvl2pPr>
              <a:defRPr sz="24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2pPr>
            <a:lvl3pPr>
              <a:defRPr sz="2000">
                <a:latin typeface="Arial" pitchFamily="34" charset="0"/>
                <a:cs typeface="Arial" pitchFamily="34" charset="0"/>
              </a:defRPr>
            </a:lvl3pPr>
            <a:lvl4pPr>
              <a:defRPr sz="1800">
                <a:solidFill>
                  <a:srgbClr val="076797"/>
                </a:solidFill>
                <a:latin typeface="Arial" pitchFamily="34" charset="0"/>
                <a:cs typeface="Arial" pitchFamily="34" charset="0"/>
              </a:defRPr>
            </a:lvl4pPr>
            <a:lvl5pPr>
              <a:defRPr sz="1800">
                <a:latin typeface="Arial" pitchFamily="34" charset="0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FFE05-D46B-4769-8980-F59A989191A1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304800" y="1104900"/>
            <a:ext cx="8388685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 userDrawn="1"/>
        </p:nvSpPr>
        <p:spPr>
          <a:xfrm>
            <a:off x="304800" y="192088"/>
            <a:ext cx="152400" cy="914400"/>
          </a:xfrm>
          <a:prstGeom prst="rect">
            <a:avLst/>
          </a:prstGeom>
          <a:solidFill>
            <a:srgbClr val="0767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76797"/>
              </a:solidFill>
            </a:endParaRPr>
          </a:p>
        </p:txBody>
      </p:sp>
      <p:pic>
        <p:nvPicPr>
          <p:cNvPr id="12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81100"/>
            <a:ext cx="4040188" cy="9937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35425"/>
          </a:xfrm>
        </p:spPr>
        <p:txBody>
          <a:bodyPr/>
          <a:lstStyle>
            <a:lvl1pPr>
              <a:defRPr sz="2400"/>
            </a:lvl1pPr>
            <a:lvl2pPr>
              <a:defRPr sz="2000">
                <a:solidFill>
                  <a:schemeClr val="accent5"/>
                </a:solidFill>
              </a:defRPr>
            </a:lvl2pPr>
            <a:lvl3pPr>
              <a:defRPr sz="1800"/>
            </a:lvl3pPr>
            <a:lvl4pPr>
              <a:defRPr sz="1600">
                <a:solidFill>
                  <a:schemeClr val="accent5"/>
                </a:solidFill>
              </a:defRPr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9200"/>
            <a:ext cx="4041775" cy="9556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35425"/>
          </a:xfrm>
        </p:spPr>
        <p:txBody>
          <a:bodyPr/>
          <a:lstStyle>
            <a:lvl1pPr>
              <a:defRPr sz="2400"/>
            </a:lvl1pPr>
            <a:lvl2pPr>
              <a:defRPr sz="2000">
                <a:solidFill>
                  <a:schemeClr val="accent5"/>
                </a:solidFill>
              </a:defRPr>
            </a:lvl2pPr>
            <a:lvl3pPr>
              <a:defRPr sz="1800"/>
            </a:lvl3pPr>
            <a:lvl4pPr>
              <a:defRPr sz="1600">
                <a:solidFill>
                  <a:schemeClr val="accent5"/>
                </a:solidFill>
              </a:defRPr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6C6B8-8C04-4296-89D4-905557259A71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457200" y="1104900"/>
            <a:ext cx="8229600" cy="1588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 userDrawn="1"/>
        </p:nvSpPr>
        <p:spPr>
          <a:xfrm>
            <a:off x="304800" y="190500"/>
            <a:ext cx="152400" cy="914400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7B8394-1289-49A0-97B1-D7C884EA7072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7CC5D-15E3-4648-8232-2D20786571C0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F8D9EE-AF68-4C74-80AF-2224FB38186F}" type="datetime1">
              <a:rPr lang="en-US" smtClean="0"/>
              <a:pPr/>
              <a:t>8/2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457200" y="6286500"/>
            <a:ext cx="8229600" cy="1588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2" descr="C:\Users\SteveP\Pictures\UI Brand Resources\02UICE-black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6730" y="6347780"/>
            <a:ext cx="2004368" cy="462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90500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05200" y="63627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075477-58BD-4A28-9926-AB4BEBA63B4E}" type="datetime1">
              <a:rPr lang="en-US" smtClean="0"/>
              <a:pPr/>
              <a:t>8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91200" y="63627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627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90861-4B16-40B9-9EE8-90F7D404DB3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4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Tahoma" pitchFamily="34" charset="0"/>
          <a:ea typeface="+mj-ea"/>
          <a:cs typeface="Tahoma" pitchFamily="34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76797"/>
          </a:solidFill>
          <a:latin typeface="Tahoma" pitchFamily="34" charset="0"/>
          <a:ea typeface="+mn-ea"/>
          <a:cs typeface="Tahoma" pitchFamily="34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76797"/>
          </a:solidFill>
          <a:latin typeface="Tahoma" pitchFamily="34" charset="0"/>
          <a:ea typeface="+mn-ea"/>
          <a:cs typeface="Tahoma" pitchFamily="34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ahoma" pitchFamily="34" charset="0"/>
          <a:ea typeface="+mn-ea"/>
          <a:cs typeface="Tahoma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SyJgwYXzz2I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l"/>
            <a:fld id="{16890861-4B16-40B9-9EE8-90F7D404DB3D}" type="slidenum">
              <a:rPr lang="en-US" smtClean="0"/>
              <a:pPr algn="l"/>
              <a:t>1</a:t>
            </a:fld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99A899-2E75-A51A-C134-2E2D2989DCC2}"/>
              </a:ext>
            </a:extLst>
          </p:cNvPr>
          <p:cNvSpPr txBox="1"/>
          <p:nvPr/>
        </p:nvSpPr>
        <p:spPr>
          <a:xfrm>
            <a:off x="78615" y="130380"/>
            <a:ext cx="890996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/>
              <a:t>PROBLEM 2.28</a:t>
            </a:r>
          </a:p>
          <a:p>
            <a:endParaRPr lang="en-US" dirty="0"/>
          </a:p>
          <a:p>
            <a:r>
              <a:rPr lang="en-US" b="1" dirty="0"/>
              <a:t>GIVEN:  </a:t>
            </a:r>
            <a:br>
              <a:rPr lang="en-US" dirty="0"/>
            </a:br>
            <a:r>
              <a:rPr lang="en-US" dirty="0"/>
              <a:t>An ideal gas that obeys the equation of state   undergoing the following thermodynamic processes that make up a thermodynamic cycle,</a:t>
            </a:r>
          </a:p>
          <a:p>
            <a:endParaRPr lang="en-US" dirty="0"/>
          </a:p>
          <a:p>
            <a:r>
              <a:rPr lang="en-US" b="1" dirty="0"/>
              <a:t>FIND:  </a:t>
            </a:r>
            <a:r>
              <a:rPr lang="en-US" dirty="0"/>
              <a:t>Sketch the cycle described above on a p-V diagram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92F53D7-3506-44A3-3092-64A3BED2564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922055" y="2315255"/>
            <a:ext cx="4769198" cy="246454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05069FF4-83C4-1F18-C49E-00D3AAEDA689}"/>
              </a:ext>
            </a:extLst>
          </p:cNvPr>
          <p:cNvSpPr txBox="1"/>
          <p:nvPr/>
        </p:nvSpPr>
        <p:spPr>
          <a:xfrm>
            <a:off x="577880" y="4933350"/>
            <a:ext cx="496103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What does ‘iso’ mean?</a:t>
            </a:r>
          </a:p>
          <a:p>
            <a:pPr marL="574675" indent="-285750">
              <a:buFont typeface="Arial" panose="020B0604020202020204" pitchFamily="34" charset="0"/>
              <a:buChar char="•"/>
            </a:pPr>
            <a:r>
              <a:rPr lang="en-US" dirty="0"/>
              <a:t>Isothermal </a:t>
            </a:r>
            <a:r>
              <a:rPr lang="en-US" dirty="0">
                <a:sym typeface="Wingdings" panose="05000000000000000000" pitchFamily="2" charset="2"/>
              </a:rPr>
              <a:t></a:t>
            </a:r>
          </a:p>
          <a:p>
            <a:pPr marL="574675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Isobaric </a:t>
            </a:r>
          </a:p>
          <a:p>
            <a:pPr marL="574675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Isochoric </a:t>
            </a:r>
          </a:p>
          <a:p>
            <a:pPr marL="574675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Isenthalpic</a:t>
            </a:r>
          </a:p>
          <a:p>
            <a:pPr marL="574675" indent="-285750">
              <a:buFont typeface="Arial" panose="020B0604020202020204" pitchFamily="34" charset="0"/>
              <a:buChar char="•"/>
            </a:pPr>
            <a:r>
              <a:rPr lang="en-US" dirty="0">
                <a:sym typeface="Wingdings" panose="05000000000000000000" pitchFamily="2" charset="2"/>
              </a:rPr>
              <a:t>Isentropic 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23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6AA779-37C9-1F1E-642B-96124C3C2B1B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812332" y="0"/>
            <a:ext cx="4331667" cy="2238445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C0D225F3-8026-D491-7DBF-D76E103B68A0}"/>
              </a:ext>
            </a:extLst>
          </p:cNvPr>
          <p:cNvCxnSpPr/>
          <p:nvPr/>
        </p:nvCxnSpPr>
        <p:spPr>
          <a:xfrm>
            <a:off x="1077145" y="5925325"/>
            <a:ext cx="672087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0260FAB-C57F-C535-421D-422D8862A898}"/>
              </a:ext>
            </a:extLst>
          </p:cNvPr>
          <p:cNvCxnSpPr>
            <a:cxnSpLocks/>
          </p:cNvCxnSpPr>
          <p:nvPr/>
        </p:nvCxnSpPr>
        <p:spPr>
          <a:xfrm flipV="1">
            <a:off x="1083946" y="1394755"/>
            <a:ext cx="0" cy="45305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038BB92C-67A0-A821-2F6F-66E7BDE24806}"/>
              </a:ext>
            </a:extLst>
          </p:cNvPr>
          <p:cNvSpPr txBox="1"/>
          <p:nvPr/>
        </p:nvSpPr>
        <p:spPr>
          <a:xfrm>
            <a:off x="7798020" y="6194160"/>
            <a:ext cx="384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V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2343A9-D3EC-F826-FC0A-ADCBE19C08B7}"/>
              </a:ext>
            </a:extLst>
          </p:cNvPr>
          <p:cNvSpPr txBox="1"/>
          <p:nvPr/>
        </p:nvSpPr>
        <p:spPr>
          <a:xfrm>
            <a:off x="539475" y="919167"/>
            <a:ext cx="3840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9E1A858-1301-3C77-5415-47D3A9C170B6}"/>
              </a:ext>
            </a:extLst>
          </p:cNvPr>
          <p:cNvSpPr txBox="1"/>
          <p:nvPr/>
        </p:nvSpPr>
        <p:spPr>
          <a:xfrm>
            <a:off x="193830" y="300370"/>
            <a:ext cx="44648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Where should we start on the plot?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48EA616B-7640-F9DC-0C4D-1684D741F9C7}"/>
              </a:ext>
            </a:extLst>
          </p:cNvPr>
          <p:cNvSpPr/>
          <p:nvPr/>
        </p:nvSpPr>
        <p:spPr>
          <a:xfrm>
            <a:off x="1616149" y="2551814"/>
            <a:ext cx="3444949" cy="2923953"/>
          </a:xfrm>
          <a:custGeom>
            <a:avLst/>
            <a:gdLst>
              <a:gd name="connsiteX0" fmla="*/ 3444949 w 3444949"/>
              <a:gd name="connsiteY0" fmla="*/ 2923953 h 2923953"/>
              <a:gd name="connsiteX1" fmla="*/ 1073888 w 3444949"/>
              <a:gd name="connsiteY1" fmla="*/ 2126512 h 2923953"/>
              <a:gd name="connsiteX2" fmla="*/ 0 w 3444949"/>
              <a:gd name="connsiteY2" fmla="*/ 0 h 2923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44949" h="2923953">
                <a:moveTo>
                  <a:pt x="3444949" y="2923953"/>
                </a:moveTo>
                <a:cubicBezTo>
                  <a:pt x="2546497" y="2768895"/>
                  <a:pt x="1648046" y="2613837"/>
                  <a:pt x="1073888" y="2126512"/>
                </a:cubicBezTo>
                <a:cubicBezTo>
                  <a:pt x="499730" y="1639187"/>
                  <a:pt x="249865" y="819593"/>
                  <a:pt x="0" y="0"/>
                </a:cubicBezTo>
              </a:path>
            </a:pathLst>
          </a:custGeom>
          <a:noFill/>
          <a:ln w="38100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A0F59DF7-D2CF-C80E-F367-E7602291F944}"/>
              </a:ext>
            </a:extLst>
          </p:cNvPr>
          <p:cNvSpPr/>
          <p:nvPr/>
        </p:nvSpPr>
        <p:spPr>
          <a:xfrm>
            <a:off x="3189421" y="2551814"/>
            <a:ext cx="2841970" cy="1722096"/>
          </a:xfrm>
          <a:custGeom>
            <a:avLst/>
            <a:gdLst>
              <a:gd name="connsiteX0" fmla="*/ 3444949 w 3444949"/>
              <a:gd name="connsiteY0" fmla="*/ 2923953 h 2923953"/>
              <a:gd name="connsiteX1" fmla="*/ 1073888 w 3444949"/>
              <a:gd name="connsiteY1" fmla="*/ 2126512 h 2923953"/>
              <a:gd name="connsiteX2" fmla="*/ 0 w 3444949"/>
              <a:gd name="connsiteY2" fmla="*/ 0 h 2923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44949" h="2923953">
                <a:moveTo>
                  <a:pt x="3444949" y="2923953"/>
                </a:moveTo>
                <a:cubicBezTo>
                  <a:pt x="2546497" y="2768895"/>
                  <a:pt x="1648046" y="2613837"/>
                  <a:pt x="1073888" y="2126512"/>
                </a:cubicBezTo>
                <a:cubicBezTo>
                  <a:pt x="499730" y="1639187"/>
                  <a:pt x="249865" y="819593"/>
                  <a:pt x="0" y="0"/>
                </a:cubicBezTo>
              </a:path>
            </a:pathLst>
          </a:custGeom>
          <a:noFill/>
          <a:ln w="38100">
            <a:solidFill>
              <a:srgbClr val="07679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D205FAD-7DC8-7BE8-2EAD-1ACDA6B33F16}"/>
              </a:ext>
            </a:extLst>
          </p:cNvPr>
          <p:cNvCxnSpPr>
            <a:stCxn id="14" idx="2"/>
          </p:cNvCxnSpPr>
          <p:nvPr/>
        </p:nvCxnSpPr>
        <p:spPr>
          <a:xfrm>
            <a:off x="1616149" y="2551814"/>
            <a:ext cx="1573271" cy="0"/>
          </a:xfrm>
          <a:prstGeom prst="line">
            <a:avLst/>
          </a:prstGeom>
          <a:ln w="38100"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5B9B1EE-F55C-002C-B394-8AED11DF1932}"/>
              </a:ext>
            </a:extLst>
          </p:cNvPr>
          <p:cNvCxnSpPr>
            <a:cxnSpLocks/>
          </p:cNvCxnSpPr>
          <p:nvPr/>
        </p:nvCxnSpPr>
        <p:spPr>
          <a:xfrm>
            <a:off x="5067373" y="5475767"/>
            <a:ext cx="964018" cy="0"/>
          </a:xfrm>
          <a:prstGeom prst="line">
            <a:avLst/>
          </a:prstGeom>
          <a:ln w="38100"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4E1EB9C-DCDB-4135-1C7E-6B7B5D0DA203}"/>
              </a:ext>
            </a:extLst>
          </p:cNvPr>
          <p:cNvCxnSpPr>
            <a:cxnSpLocks/>
          </p:cNvCxnSpPr>
          <p:nvPr/>
        </p:nvCxnSpPr>
        <p:spPr>
          <a:xfrm>
            <a:off x="6031391" y="4273910"/>
            <a:ext cx="0" cy="1201857"/>
          </a:xfrm>
          <a:prstGeom prst="line">
            <a:avLst/>
          </a:prstGeom>
          <a:ln w="38100">
            <a:solidFill>
              <a:srgbClr val="07679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3D388AED-D9C9-4FE1-76BD-38AFB403427E}"/>
              </a:ext>
            </a:extLst>
          </p:cNvPr>
          <p:cNvSpPr txBox="1"/>
          <p:nvPr/>
        </p:nvSpPr>
        <p:spPr>
          <a:xfrm>
            <a:off x="4867127" y="5540565"/>
            <a:ext cx="387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67FE272-1509-08F9-3F92-BD3F807C4A70}"/>
              </a:ext>
            </a:extLst>
          </p:cNvPr>
          <p:cNvSpPr txBox="1"/>
          <p:nvPr/>
        </p:nvSpPr>
        <p:spPr>
          <a:xfrm>
            <a:off x="1237567" y="2238445"/>
            <a:ext cx="387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0947F81-01B6-8ED7-FBE3-9E2CDDDD1612}"/>
              </a:ext>
            </a:extLst>
          </p:cNvPr>
          <p:cNvSpPr txBox="1"/>
          <p:nvPr/>
        </p:nvSpPr>
        <p:spPr>
          <a:xfrm>
            <a:off x="3144652" y="2223232"/>
            <a:ext cx="387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A0BE9F1-7321-3D11-096B-5808E7DEAF45}"/>
              </a:ext>
            </a:extLst>
          </p:cNvPr>
          <p:cNvSpPr txBox="1"/>
          <p:nvPr/>
        </p:nvSpPr>
        <p:spPr>
          <a:xfrm>
            <a:off x="6038334" y="3966133"/>
            <a:ext cx="387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E6DB8921-3BEA-BA14-7719-53D3D7089212}"/>
              </a:ext>
            </a:extLst>
          </p:cNvPr>
          <p:cNvSpPr txBox="1"/>
          <p:nvPr/>
        </p:nvSpPr>
        <p:spPr>
          <a:xfrm>
            <a:off x="6232305" y="5348714"/>
            <a:ext cx="3879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28" name="Star: 5 Points 27">
            <a:extLst>
              <a:ext uri="{FF2B5EF4-FFF2-40B4-BE49-F238E27FC236}">
                <a16:creationId xmlns:a16="http://schemas.microsoft.com/office/drawing/2014/main" id="{A9514C02-4715-8F09-5EA4-B862C1F0AC4E}"/>
              </a:ext>
            </a:extLst>
          </p:cNvPr>
          <p:cNvSpPr/>
          <p:nvPr/>
        </p:nvSpPr>
        <p:spPr>
          <a:xfrm>
            <a:off x="4987305" y="5372481"/>
            <a:ext cx="174249" cy="141778"/>
          </a:xfrm>
          <a:prstGeom prst="star5">
            <a:avLst/>
          </a:prstGeom>
          <a:solidFill>
            <a:srgbClr val="FFC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Star: 5 Points 28">
            <a:extLst>
              <a:ext uri="{FF2B5EF4-FFF2-40B4-BE49-F238E27FC236}">
                <a16:creationId xmlns:a16="http://schemas.microsoft.com/office/drawing/2014/main" id="{848477F7-5891-B114-787E-F16AF92BA496}"/>
              </a:ext>
            </a:extLst>
          </p:cNvPr>
          <p:cNvSpPr/>
          <p:nvPr/>
        </p:nvSpPr>
        <p:spPr>
          <a:xfrm>
            <a:off x="1538384" y="2460120"/>
            <a:ext cx="174249" cy="141778"/>
          </a:xfrm>
          <a:prstGeom prst="star5">
            <a:avLst/>
          </a:prstGeom>
          <a:solidFill>
            <a:srgbClr val="FFC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tar: 5 Points 29">
            <a:extLst>
              <a:ext uri="{FF2B5EF4-FFF2-40B4-BE49-F238E27FC236}">
                <a16:creationId xmlns:a16="http://schemas.microsoft.com/office/drawing/2014/main" id="{2089C074-0329-F3E9-B12F-F4C21AFEFD90}"/>
              </a:ext>
            </a:extLst>
          </p:cNvPr>
          <p:cNvSpPr/>
          <p:nvPr/>
        </p:nvSpPr>
        <p:spPr>
          <a:xfrm>
            <a:off x="3095353" y="2487016"/>
            <a:ext cx="174249" cy="141778"/>
          </a:xfrm>
          <a:prstGeom prst="star5">
            <a:avLst/>
          </a:prstGeom>
          <a:solidFill>
            <a:srgbClr val="FFC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Star: 5 Points 30">
            <a:extLst>
              <a:ext uri="{FF2B5EF4-FFF2-40B4-BE49-F238E27FC236}">
                <a16:creationId xmlns:a16="http://schemas.microsoft.com/office/drawing/2014/main" id="{7905AD77-E106-19B5-CA66-9784E008F7B7}"/>
              </a:ext>
            </a:extLst>
          </p:cNvPr>
          <p:cNvSpPr/>
          <p:nvPr/>
        </p:nvSpPr>
        <p:spPr>
          <a:xfrm>
            <a:off x="5951210" y="4164530"/>
            <a:ext cx="174249" cy="141778"/>
          </a:xfrm>
          <a:prstGeom prst="star5">
            <a:avLst/>
          </a:prstGeom>
          <a:solidFill>
            <a:srgbClr val="FFC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tar: 5 Points 31">
            <a:extLst>
              <a:ext uri="{FF2B5EF4-FFF2-40B4-BE49-F238E27FC236}">
                <a16:creationId xmlns:a16="http://schemas.microsoft.com/office/drawing/2014/main" id="{3A8E2623-9281-5CC1-CD6C-4FA19B1C83A1}"/>
              </a:ext>
            </a:extLst>
          </p:cNvPr>
          <p:cNvSpPr/>
          <p:nvPr/>
        </p:nvSpPr>
        <p:spPr>
          <a:xfrm>
            <a:off x="5937210" y="5389087"/>
            <a:ext cx="174249" cy="141778"/>
          </a:xfrm>
          <a:prstGeom prst="star5">
            <a:avLst/>
          </a:prstGeom>
          <a:solidFill>
            <a:srgbClr val="FFC000"/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20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23" grpId="0"/>
      <p:bldP spid="24" grpId="0"/>
      <p:bldP spid="25" grpId="0"/>
      <p:bldP spid="26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90861-4B16-40B9-9EE8-90F7D404DB3D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32235" y="241385"/>
                <a:ext cx="8756340" cy="62478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Why is isothermal process curved on a p-V diagram?</a:t>
                </a:r>
              </a:p>
              <a:p>
                <a:endParaRPr lang="en-US" sz="2000" b="1" dirty="0">
                  <a:latin typeface="Arial" pitchFamily="34" charset="0"/>
                  <a:cs typeface="Arial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𝑉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𝑚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𝑅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𝑇</m:t>
                    </m:r>
                  </m:oMath>
                </a14:m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 	but… m = constant, R = constant, and T = constant</a:t>
                </a:r>
              </a:p>
              <a:p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𝑝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𝑉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Arial" pitchFamily="34" charset="0"/>
                      </a:rPr>
                      <m:t>𝑐𝑜𝑛𝑠𝑡𝑎𝑛𝑡</m:t>
                    </m:r>
                  </m:oMath>
                </a14:m>
                <a:endParaRPr lang="en-US" sz="2000" b="0" dirty="0">
                  <a:latin typeface="Arial" pitchFamily="34" charset="0"/>
                  <a:cs typeface="Arial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f V gets very small, p must get very larg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If V gets large, p must get small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Should behave like a hyperbolic function</a:t>
                </a:r>
              </a:p>
              <a:p>
                <a:r>
                  <a:rPr lang="en-US" sz="2000" dirty="0">
                    <a:latin typeface="Arial" pitchFamily="34" charset="0"/>
                    <a:cs typeface="Arial" pitchFamily="34" charset="0"/>
                    <a:hlinkClick r:id="rId3"/>
                  </a:rPr>
                  <a:t>https://www.youtube.com/watch?v=SyJgwYXzz2I</a:t>
                </a:r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Reflection</a:t>
                </a:r>
              </a:p>
              <a:p>
                <a:pPr marL="339725" indent="-339725"/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•	A thermodynamic cycle starts and ends at the exact same state.</a:t>
                </a:r>
              </a:p>
              <a:p>
                <a:pPr marL="339725" indent="-339725"/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•	Some new terminology ‘iso____” that will be used throughout the course.</a:t>
                </a:r>
              </a:p>
              <a:p>
                <a:pPr marL="339725" indent="-339725"/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pPr marL="339725" indent="-339725"/>
                <a:r>
                  <a:rPr lang="en-US" sz="2000" b="1" dirty="0">
                    <a:latin typeface="Arial" pitchFamily="34" charset="0"/>
                    <a:cs typeface="Arial" pitchFamily="34" charset="0"/>
                  </a:rPr>
                  <a:t>Reflection from Future M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Work associated with each process can be determined from the area under curve.</a:t>
                </a:r>
              </a:p>
              <a:p>
                <a:pPr marL="339725" indent="-339725"/>
                <a:r>
                  <a:rPr lang="en-US" sz="2000" dirty="0">
                    <a:latin typeface="Arial" pitchFamily="34" charset="0"/>
                    <a:cs typeface="Arial" pitchFamily="34" charset="0"/>
                  </a:rPr>
                  <a:t>•	Net work for the entire cycle is the enclosed area by the cycle.</a:t>
                </a:r>
              </a:p>
              <a:p>
                <a:endParaRPr lang="en-US" sz="2000" dirty="0">
                  <a:latin typeface="Arial" pitchFamily="34" charset="0"/>
                  <a:cs typeface="Arial" pitchFamily="34" charset="0"/>
                </a:endParaRPr>
              </a:p>
              <a:p>
                <a:endParaRPr lang="en-US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235" y="241385"/>
                <a:ext cx="8756340" cy="6247864"/>
              </a:xfrm>
              <a:prstGeom prst="rect">
                <a:avLst/>
              </a:prstGeom>
              <a:blipFill>
                <a:blip r:embed="rId4"/>
                <a:stretch>
                  <a:fillRect l="-696" t="-488" r="-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7">
            <a:extLst>
              <a:ext uri="{FF2B5EF4-FFF2-40B4-BE49-F238E27FC236}">
                <a16:creationId xmlns:a16="http://schemas.microsoft.com/office/drawing/2014/main" id="{00853C59-E877-4BE1-D12A-9D29A05C9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20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Balmer Thermodynamics">
      <a:dk1>
        <a:srgbClr val="000000"/>
      </a:dk1>
      <a:lt1>
        <a:srgbClr val="FFFFFF"/>
      </a:lt1>
      <a:dk2>
        <a:srgbClr val="BFBFBF"/>
      </a:dk2>
      <a:lt2>
        <a:srgbClr val="FFFFFF"/>
      </a:lt2>
      <a:accent1>
        <a:srgbClr val="000000"/>
      </a:accent1>
      <a:accent2>
        <a:srgbClr val="B18E5F"/>
      </a:accent2>
      <a:accent3>
        <a:srgbClr val="CDC9C8"/>
      </a:accent3>
      <a:accent4>
        <a:srgbClr val="076797"/>
      </a:accent4>
      <a:accent5>
        <a:srgbClr val="D20000"/>
      </a:accent5>
      <a:accent6>
        <a:srgbClr val="57797B"/>
      </a:accent6>
      <a:hlink>
        <a:srgbClr val="635476"/>
      </a:hlink>
      <a:folHlink>
        <a:srgbClr val="8F496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5</TotalTime>
  <Words>219</Words>
  <Application>Microsoft Office PowerPoint</Application>
  <PresentationFormat>On-screen Show (4:3)</PresentationFormat>
  <Paragraphs>42</Paragraphs>
  <Slides>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0" baseType="lpstr">
      <vt:lpstr>Arial</vt:lpstr>
      <vt:lpstr>Book Antiqua</vt:lpstr>
      <vt:lpstr>Calibri</vt:lpstr>
      <vt:lpstr>Cambria Math</vt:lpstr>
      <vt:lpstr>Tahoma</vt:lpstr>
      <vt:lpstr>Office Theme</vt:lpstr>
      <vt:lpstr>Equation.DSMT4</vt:lpstr>
      <vt:lpstr>PowerPoint Presentation</vt:lpstr>
      <vt:lpstr>PowerPoint Presentation</vt:lpstr>
      <vt:lpstr>PowerPoint Presentation</vt:lpstr>
    </vt:vector>
  </TitlesOfParts>
  <Company>University of Idah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P</dc:creator>
  <cp:lastModifiedBy>Cordon, Dan (dcordon@uidaho.edu)</cp:lastModifiedBy>
  <cp:revision>238</cp:revision>
  <cp:lastPrinted>2012-08-23T15:12:48Z</cp:lastPrinted>
  <dcterms:created xsi:type="dcterms:W3CDTF">2008-11-21T16:06:48Z</dcterms:created>
  <dcterms:modified xsi:type="dcterms:W3CDTF">2023-08-28T18:08:21Z</dcterms:modified>
</cp:coreProperties>
</file>